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8"/>
  </p:notesMasterIdLst>
  <p:sldIdLst>
    <p:sldId id="256" r:id="rId2"/>
    <p:sldId id="423" r:id="rId3"/>
    <p:sldId id="421" r:id="rId4"/>
    <p:sldId id="424" r:id="rId5"/>
    <p:sldId id="446" r:id="rId6"/>
    <p:sldId id="447" r:id="rId7"/>
    <p:sldId id="448" r:id="rId8"/>
    <p:sldId id="450" r:id="rId9"/>
    <p:sldId id="476" r:id="rId10"/>
    <p:sldId id="461" r:id="rId11"/>
    <p:sldId id="425" r:id="rId12"/>
    <p:sldId id="449" r:id="rId13"/>
    <p:sldId id="474" r:id="rId14"/>
    <p:sldId id="475" r:id="rId15"/>
    <p:sldId id="462" r:id="rId16"/>
    <p:sldId id="451" r:id="rId17"/>
    <p:sldId id="453" r:id="rId18"/>
    <p:sldId id="463" r:id="rId19"/>
    <p:sldId id="454" r:id="rId20"/>
    <p:sldId id="465" r:id="rId21"/>
    <p:sldId id="456" r:id="rId22"/>
    <p:sldId id="455" r:id="rId23"/>
    <p:sldId id="472" r:id="rId24"/>
    <p:sldId id="471" r:id="rId25"/>
    <p:sldId id="466" r:id="rId26"/>
    <p:sldId id="467" r:id="rId27"/>
    <p:sldId id="460" r:id="rId28"/>
    <p:sldId id="468" r:id="rId29"/>
    <p:sldId id="470" r:id="rId30"/>
    <p:sldId id="457" r:id="rId31"/>
    <p:sldId id="458" r:id="rId32"/>
    <p:sldId id="473" r:id="rId33"/>
    <p:sldId id="459" r:id="rId34"/>
    <p:sldId id="469" r:id="rId35"/>
    <p:sldId id="438" r:id="rId36"/>
    <p:sldId id="443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21" autoAdjust="0"/>
    <p:restoredTop sz="81777" autoAdjust="0"/>
  </p:normalViewPr>
  <p:slideViewPr>
    <p:cSldViewPr>
      <p:cViewPr varScale="1">
        <p:scale>
          <a:sx n="96" d="100"/>
          <a:sy n="96" d="100"/>
        </p:scale>
        <p:origin x="164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29F157-06EE-4EAA-9D04-8B74471184B8}" type="datetimeFigureOut">
              <a:rPr lang="en-US" smtClean="0"/>
              <a:t>8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9DB2A7-AEF8-4F30-A74E-A1DE57B5A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925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E120E3-2FB3-40F8-A27B-71321183692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251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9750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8149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925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3293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6759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8558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866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080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221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859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7213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3575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672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622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6747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6049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046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0256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59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1449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7995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956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222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8218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944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7425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943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7725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949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859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932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387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0236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865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DB2A7-AEF8-4F30-A74E-A1DE57B5A03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712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8/10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png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57200" y="1600200"/>
            <a:ext cx="8382000" cy="1829761"/>
          </a:xfrm>
        </p:spPr>
        <p:txBody>
          <a:bodyPr>
            <a:noAutofit/>
          </a:bodyPr>
          <a:lstStyle/>
          <a:p>
            <a:r>
              <a:rPr lang="en-US" sz="4400" dirty="0" smtClean="0"/>
              <a:t>The Protein </a:t>
            </a:r>
            <a:r>
              <a:rPr lang="en-US" sz="4400" dirty="0" smtClean="0"/>
              <a:t>Chip</a:t>
            </a:r>
            <a:br>
              <a:rPr lang="en-US" sz="4400" dirty="0" smtClean="0"/>
            </a:br>
            <a:r>
              <a:rPr lang="en-US" sz="2800" dirty="0" smtClean="0"/>
              <a:t>- Design Review -</a:t>
            </a:r>
            <a:endParaRPr lang="en-US" sz="40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5800" y="3753296"/>
            <a:ext cx="7772400" cy="1199704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8/10/2015</a:t>
            </a:r>
          </a:p>
          <a:p>
            <a:r>
              <a:rPr lang="en-US" dirty="0" smtClean="0"/>
              <a:t>ACBS Group </a:t>
            </a:r>
            <a:r>
              <a:rPr lang="en-US" dirty="0"/>
              <a:t>meeting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ung </a:t>
            </a:r>
            <a:r>
              <a:rPr lang="en-US" dirty="0" err="1" smtClean="0"/>
              <a:t>Sik</a:t>
            </a:r>
            <a:r>
              <a:rPr lang="en-US" dirty="0" smtClean="0"/>
              <a:t> Wo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403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S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417638"/>
            <a:ext cx="6705600" cy="4420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9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cade Reaction</a:t>
            </a:r>
            <a:endParaRPr lang="en-US" dirty="0"/>
          </a:p>
        </p:txBody>
      </p:sp>
      <p:pic>
        <p:nvPicPr>
          <p:cNvPr id="4" name="Content Placeholder 3" descr="C:\Users\Sung\Desktop\Research\TBCAS Paper - 2014\TBCASFigures\BasicCascade.png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05000"/>
            <a:ext cx="6934414" cy="2819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5781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cade Reac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5" y="1881398"/>
            <a:ext cx="9058155" cy="306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4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adation Reaction</a:t>
            </a:r>
          </a:p>
        </p:txBody>
      </p:sp>
      <p:pic>
        <p:nvPicPr>
          <p:cNvPr id="4" name="Content Placeholder 3" descr="C:\Users\Sung\Desktop\Research\TBCAS Paper - 2014\TBCASFigures\BasicCascade.png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05000"/>
            <a:ext cx="6934414" cy="28194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ontent Placeholder 1"/>
          <p:cNvSpPr txBox="1">
            <a:spLocks/>
          </p:cNvSpPr>
          <p:nvPr/>
        </p:nvSpPr>
        <p:spPr>
          <a:xfrm>
            <a:off x="457200" y="4724400"/>
            <a:ext cx="8229600" cy="1295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2400" dirty="0" smtClean="0"/>
              <a:t>Subtract </a:t>
            </a:r>
            <a:r>
              <a:rPr lang="el-GR" sz="2400" dirty="0" smtClean="0"/>
              <a:t>Υ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free</a:t>
            </a:r>
            <a:r>
              <a:rPr lang="en-US" sz="2400" dirty="0" smtClean="0"/>
              <a:t> from all upstream total </a:t>
            </a:r>
            <a:r>
              <a:rPr lang="en-US" sz="2400" dirty="0" err="1" smtClean="0"/>
              <a:t>vars</a:t>
            </a:r>
            <a:endParaRPr lang="en-US" sz="2400" dirty="0" smtClean="0"/>
          </a:p>
          <a:p>
            <a:r>
              <a:rPr lang="en-US" dirty="0" smtClean="0"/>
              <a:t>Receive, add, and se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744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cade w/ degradation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626" y="1969190"/>
            <a:ext cx="9108106" cy="490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80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anout</a:t>
            </a:r>
            <a:r>
              <a:rPr lang="en-US" dirty="0" smtClean="0"/>
              <a:t> Reac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1450173"/>
            <a:ext cx="4314492" cy="346115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800225" y="5434013"/>
          <a:ext cx="52847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5" imgW="2552400" imgH="279360" progId="Equation.DSMT4">
                  <p:embed/>
                </p:oleObj>
              </mc:Choice>
              <mc:Fallback>
                <p:oleObj name="Equation" r:id="rId5" imgW="2552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434013"/>
                        <a:ext cx="5284788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75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nout</a:t>
            </a:r>
            <a:r>
              <a:rPr lang="en-US" dirty="0"/>
              <a:t> Rea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76400"/>
            <a:ext cx="8153400" cy="364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6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riza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2062" y="1417638"/>
            <a:ext cx="6619875" cy="408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25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rization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1838" y="1219200"/>
            <a:ext cx="6660324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65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onomeriz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4037" y="1828800"/>
            <a:ext cx="5495925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28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592" y="228600"/>
            <a:ext cx="8458816" cy="2743200"/>
          </a:xfrm>
          <a:prstGeom prst="rect">
            <a:avLst/>
          </a:prstGeom>
        </p:spPr>
      </p:pic>
      <p:pic>
        <p:nvPicPr>
          <p:cNvPr id="7" name="Picture 2" descr="XEM6310 Modu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52800"/>
            <a:ext cx="3429000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048000"/>
            <a:ext cx="4429616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3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onomeriz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357850"/>
            <a:ext cx="7086600" cy="4660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49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sociation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600200"/>
            <a:ext cx="8458200" cy="4126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46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 Reaction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696" y="1295400"/>
            <a:ext cx="8153400" cy="4515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97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 Rea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-33251"/>
            <a:ext cx="8229600" cy="6891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191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 Reaction</a:t>
            </a:r>
            <a:endParaRPr lang="en-US" dirty="0"/>
          </a:p>
        </p:txBody>
      </p:sp>
      <p:pic>
        <p:nvPicPr>
          <p:cNvPr id="50178" name="Picture 2" descr="https://lh5.googleusercontent.com/i2YZQnylIrdK3qPCxlAqgOxIIPYEMJ0tzQJcawHuHyG6z8nKmc93sC7i2l5VaS-pxISCvVRC7oI2Bs81ShXCIkiqoV2pcawTa-pH52HR-8WL4N2mMF0plcPFPMDsulD9Wc77m9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4845934" cy="3627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0" name="Picture 4" descr="https://lh6.googleusercontent.com/sVoAijbuM3uHxSNQEqsuAhKAF2kGTQ0fvzLjykS_wcDUFmGFCu3WRWbM1pnasLBMtKN_LlUo2xM71ubv8mfNplov_WvUFVP6To2jaTaKN23cxSFVBiwsWJ9aJ3CAg4KyMfj5f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392" y="1905000"/>
            <a:ext cx="4343400" cy="3580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199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51109"/>
            <a:ext cx="8229600" cy="2121091"/>
          </a:xfrm>
        </p:spPr>
        <p:txBody>
          <a:bodyPr>
            <a:normAutofit/>
          </a:bodyPr>
          <a:lstStyle/>
          <a:p>
            <a:r>
              <a:rPr lang="en-US" altLang="ko-KR" sz="2400" dirty="0" smtClean="0"/>
              <a:t>One integrator, add/subtract other branches’ rates (all upstream total </a:t>
            </a:r>
            <a:r>
              <a:rPr lang="en-US" altLang="ko-KR" sz="2400" dirty="0" err="1" smtClean="0"/>
              <a:t>vars</a:t>
            </a:r>
            <a:r>
              <a:rPr lang="en-US" altLang="ko-KR" sz="2400" dirty="0" smtClean="0"/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n-in Rea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7400" y="1295400"/>
            <a:ext cx="5194352" cy="230622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36944"/>
              </p:ext>
            </p:extLst>
          </p:nvPr>
        </p:nvGraphicFramePr>
        <p:xfrm>
          <a:off x="4800600" y="5257800"/>
          <a:ext cx="32607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5" imgW="1574640" imgH="583920" progId="Equation.DSMT4">
                  <p:embed/>
                </p:oleObj>
              </mc:Choice>
              <mc:Fallback>
                <p:oleObj name="Equation" r:id="rId5" imgW="15746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57800"/>
                        <a:ext cx="3260725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Algorithm</a:t>
            </a:r>
          </a:p>
          <a:p>
            <a:pPr lvl="1"/>
            <a:r>
              <a:rPr lang="en-US" dirty="0" smtClean="0"/>
              <a:t>1) Combine all forward/reverse rates in one integrator (main branch)</a:t>
            </a:r>
          </a:p>
          <a:p>
            <a:pPr lvl="1"/>
            <a:r>
              <a:rPr lang="en-US" dirty="0" smtClean="0"/>
              <a:t>2) Compute TOTAL forward/reverse rates, </a:t>
            </a:r>
            <a:r>
              <a:rPr lang="en-US" dirty="0" err="1" smtClean="0"/>
              <a:t>Ctot</a:t>
            </a:r>
            <a:endParaRPr lang="en-US" dirty="0" smtClean="0"/>
          </a:p>
          <a:p>
            <a:pPr lvl="1"/>
            <a:r>
              <a:rPr lang="en-US" dirty="0" smtClean="0"/>
              <a:t>3) Send TOTAL rates to another branch</a:t>
            </a:r>
          </a:p>
          <a:p>
            <a:pPr lvl="1"/>
            <a:r>
              <a:rPr lang="en-US" dirty="0" smtClean="0"/>
              <a:t>4) In each branch, subtract current branch’s rates</a:t>
            </a:r>
          </a:p>
          <a:p>
            <a:pPr lvl="1"/>
            <a:r>
              <a:rPr lang="en-US" dirty="0" smtClean="0"/>
              <a:t>5) Make two copies and send to upstream (</a:t>
            </a:r>
            <a:r>
              <a:rPr lang="en-US" dirty="0" err="1" smtClean="0"/>
              <a:t>Atot</a:t>
            </a:r>
            <a:r>
              <a:rPr lang="en-US" dirty="0" smtClean="0"/>
              <a:t>, </a:t>
            </a:r>
            <a:r>
              <a:rPr lang="en-US" dirty="0" err="1" smtClean="0"/>
              <a:t>Btot</a:t>
            </a:r>
            <a:r>
              <a:rPr lang="en-US" dirty="0" smtClean="0"/>
              <a:t>, </a:t>
            </a:r>
            <a:r>
              <a:rPr lang="en-US" dirty="0" err="1" smtClean="0"/>
              <a:t>Etot</a:t>
            </a:r>
            <a:r>
              <a:rPr lang="en-US" dirty="0" smtClean="0"/>
              <a:t>, </a:t>
            </a:r>
            <a:r>
              <a:rPr lang="en-US" dirty="0" err="1" smtClean="0"/>
              <a:t>Ftot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6) In each upstream blocks, receive, add, give integrator, send upstream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7) </a:t>
            </a:r>
            <a:r>
              <a:rPr lang="en-US" dirty="0" err="1" smtClean="0"/>
              <a:t>Ctot</a:t>
            </a:r>
            <a:r>
              <a:rPr lang="en-US" dirty="0" smtClean="0"/>
              <a:t> – send to another branch to compute free (</a:t>
            </a:r>
            <a:r>
              <a:rPr lang="en-US" dirty="0" err="1" smtClean="0"/>
              <a:t>Efree</a:t>
            </a:r>
            <a:r>
              <a:rPr lang="en-US" dirty="0" smtClean="0"/>
              <a:t>, </a:t>
            </a:r>
            <a:r>
              <a:rPr lang="en-US" dirty="0" err="1" smtClean="0"/>
              <a:t>Ffree</a:t>
            </a:r>
            <a:r>
              <a:rPr lang="en-US" dirty="0" smtClean="0"/>
              <a:t>) and then forward rate (</a:t>
            </a:r>
            <a:r>
              <a:rPr lang="en-US" dirty="0" err="1" smtClean="0"/>
              <a:t>Efree</a:t>
            </a:r>
            <a:r>
              <a:rPr lang="en-US" dirty="0" smtClean="0"/>
              <a:t>*</a:t>
            </a:r>
            <a:r>
              <a:rPr lang="en-US" dirty="0" err="1" smtClean="0"/>
              <a:t>Ffree</a:t>
            </a:r>
            <a:r>
              <a:rPr lang="en-US" dirty="0" smtClean="0"/>
              <a:t>/KD)</a:t>
            </a:r>
          </a:p>
          <a:p>
            <a:pPr lvl="1"/>
            <a:r>
              <a:rPr lang="en-US" dirty="0" smtClean="0"/>
              <a:t>8) </a:t>
            </a:r>
            <a:r>
              <a:rPr lang="en-US" dirty="0" err="1" smtClean="0"/>
              <a:t>Cfree</a:t>
            </a:r>
            <a:r>
              <a:rPr lang="en-US" dirty="0" smtClean="0"/>
              <a:t> – receive in main branch, send to another branch to compute reverse rate (</a:t>
            </a:r>
            <a:r>
              <a:rPr lang="en-US" dirty="0" err="1" smtClean="0"/>
              <a:t>Cfree</a:t>
            </a:r>
            <a:r>
              <a:rPr lang="en-US" dirty="0" smtClean="0"/>
              <a:t>*</a:t>
            </a:r>
            <a:r>
              <a:rPr lang="en-US" dirty="0" err="1" smtClean="0"/>
              <a:t>Gfree</a:t>
            </a:r>
            <a:r>
              <a:rPr lang="en-US" dirty="0" smtClean="0"/>
              <a:t>/KD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ingle </a:t>
            </a:r>
            <a:r>
              <a:rPr lang="en-US" dirty="0" err="1" smtClean="0"/>
              <a:t>kr</a:t>
            </a:r>
            <a:r>
              <a:rPr lang="en-US" dirty="0" smtClean="0"/>
              <a:t> for all integrators. Use multipliers to set ratio, which already exist</a:t>
            </a:r>
          </a:p>
          <a:p>
            <a:pPr lvl="1"/>
            <a:r>
              <a:rPr lang="en-US" dirty="0" smtClean="0"/>
              <a:t>Shared wires for reverse rates and degradation.</a:t>
            </a:r>
          </a:p>
          <a:p>
            <a:pPr lvl="1"/>
            <a:r>
              <a:rPr lang="en-US" altLang="ko-KR" dirty="0" smtClean="0"/>
              <a:t>Scalable algorithm: In each stage, receive from downstream, process, send to upstream</a:t>
            </a:r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n-in Rea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248400" y="381000"/>
          <a:ext cx="2053064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1000"/>
                        <a:ext cx="2053064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26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Networ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0" y="1752600"/>
            <a:ext cx="5244696" cy="263408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56592" y="4953000"/>
          <a:ext cx="17891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Equation" r:id="rId5" imgW="863280" imgH="685800" progId="Equation.DSMT4">
                  <p:embed/>
                </p:oleObj>
              </mc:Choice>
              <mc:Fallback>
                <p:oleObj name="Equation" r:id="rId5" imgW="863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592" y="4953000"/>
                        <a:ext cx="1789112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61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5" y="914400"/>
            <a:ext cx="906211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1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ink Model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" y="1316037"/>
            <a:ext cx="9067800" cy="447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71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ssociation</a:t>
            </a:r>
          </a:p>
          <a:p>
            <a:endParaRPr lang="en-US" dirty="0" smtClean="0"/>
          </a:p>
          <a:p>
            <a:r>
              <a:rPr lang="en-US" dirty="0" smtClean="0"/>
              <a:t>Dissociation</a:t>
            </a:r>
          </a:p>
          <a:p>
            <a:endParaRPr lang="en-US" dirty="0" smtClean="0"/>
          </a:p>
          <a:p>
            <a:r>
              <a:rPr lang="en-US" dirty="0" smtClean="0"/>
              <a:t>Cascade</a:t>
            </a:r>
          </a:p>
          <a:p>
            <a:endParaRPr lang="en-US" dirty="0" smtClean="0"/>
          </a:p>
          <a:p>
            <a:r>
              <a:rPr lang="en-US" dirty="0" smtClean="0"/>
              <a:t>Degradation</a:t>
            </a:r>
          </a:p>
          <a:p>
            <a:endParaRPr lang="en-US" dirty="0" smtClean="0"/>
          </a:p>
          <a:p>
            <a:r>
              <a:rPr lang="en-US" dirty="0" smtClean="0"/>
              <a:t>Fan-out</a:t>
            </a:r>
          </a:p>
          <a:p>
            <a:endParaRPr lang="en-US" dirty="0" smtClean="0"/>
          </a:p>
          <a:p>
            <a:r>
              <a:rPr lang="en-US" dirty="0" smtClean="0"/>
              <a:t>Fan-i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ypes of Reac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1417638"/>
          <a:ext cx="1905594" cy="499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" name="Equation" r:id="rId4" imgW="749160" imgH="190440" progId="Equation.DSMT4">
                  <p:embed/>
                </p:oleObj>
              </mc:Choice>
              <mc:Fallback>
                <p:oleObj name="Equation" r:id="rId4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17638"/>
                        <a:ext cx="1905594" cy="499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86200" y="2209800"/>
          <a:ext cx="1905594" cy="499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" name="Equation" r:id="rId6" imgW="749160" imgH="190440" progId="Equation.DSMT4">
                  <p:embed/>
                </p:oleObj>
              </mc:Choice>
              <mc:Fallback>
                <p:oleObj name="Equation" r:id="rId6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1905594" cy="499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352800" y="3001962"/>
          <a:ext cx="4068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5" name="Equation" r:id="rId8" imgW="1600200" imgH="203040" progId="Equation.DSMT4">
                  <p:embed/>
                </p:oleObj>
              </mc:Choice>
              <mc:Fallback>
                <p:oleObj name="Equation" r:id="rId8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01962"/>
                        <a:ext cx="4068762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73847" y="3794124"/>
          <a:ext cx="113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6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847" y="3794124"/>
                        <a:ext cx="11303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384550" y="4567238"/>
          <a:ext cx="4005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7" name="Equation" r:id="rId12" imgW="1574640" imgH="203040" progId="Equation.DSMT4">
                  <p:embed/>
                </p:oleObj>
              </mc:Choice>
              <mc:Fallback>
                <p:oleObj name="Equation" r:id="rId12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567238"/>
                        <a:ext cx="4005263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384847" y="5354907"/>
          <a:ext cx="403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8" name="Equation" r:id="rId14" imgW="1587240" imgH="203040" progId="Equation.DSMT4">
                  <p:embed/>
                </p:oleObj>
              </mc:Choice>
              <mc:Fallback>
                <p:oleObj name="Equation" r:id="rId14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847" y="5354907"/>
                        <a:ext cx="4038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74570"/>
              </p:ext>
            </p:extLst>
          </p:nvPr>
        </p:nvGraphicFramePr>
        <p:xfrm>
          <a:off x="6204338" y="1313063"/>
          <a:ext cx="20335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9" name="Equation" r:id="rId16" imgW="799920" imgH="228600" progId="Equation.DSMT4">
                  <p:embed/>
                </p:oleObj>
              </mc:Choice>
              <mc:Fallback>
                <p:oleObj name="Equation" r:id="rId16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338" y="1313063"/>
                        <a:ext cx="2033587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39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524000"/>
            <a:ext cx="8686800" cy="3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10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Circui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272556"/>
            <a:ext cx="6352923" cy="225962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4867837"/>
            <a:ext cx="1593419" cy="784163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2353" y="3886200"/>
            <a:ext cx="3143273" cy="7751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344" y="3733800"/>
            <a:ext cx="3247949" cy="2790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31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Circuit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577" y="1743075"/>
            <a:ext cx="5486400" cy="36766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4419600"/>
            <a:ext cx="2628900" cy="8412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1977" y="5745162"/>
            <a:ext cx="3143273" cy="77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44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221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ific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726" y="2034409"/>
            <a:ext cx="3759568" cy="3314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1417638"/>
            <a:ext cx="3152775" cy="459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7381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ink / Diff </a:t>
            </a:r>
            <a:r>
              <a:rPr lang="en-US" dirty="0" err="1" smtClean="0"/>
              <a:t>Eq</a:t>
            </a:r>
            <a:r>
              <a:rPr lang="en-US" dirty="0" smtClean="0"/>
              <a:t> Mod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1295400"/>
            <a:ext cx="1488628" cy="26816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4172303"/>
            <a:ext cx="8610600" cy="169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104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ink </a:t>
            </a:r>
            <a:r>
              <a:rPr lang="en-US" dirty="0" smtClean="0"/>
              <a:t>vs. </a:t>
            </a:r>
            <a:r>
              <a:rPr lang="en-US" dirty="0"/>
              <a:t>Diff </a:t>
            </a:r>
            <a:r>
              <a:rPr lang="en-US" dirty="0" err="1"/>
              <a:t>Eq</a:t>
            </a:r>
            <a:r>
              <a:rPr lang="en-US" dirty="0"/>
              <a:t> Mode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832548"/>
            <a:ext cx="4572000" cy="34252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832548"/>
            <a:ext cx="4572000" cy="3425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20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 Block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597239"/>
            <a:ext cx="2362200" cy="7691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22961"/>
            <a:ext cx="5506498" cy="347976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45012" y="694741"/>
          <a:ext cx="3771649" cy="63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7" name="Equation" r:id="rId6" imgW="2578100" imgH="419100" progId="Equation.DSMT4">
                  <p:embed/>
                </p:oleObj>
              </mc:Choice>
              <mc:Fallback>
                <p:oleObj name="Equation" r:id="rId6" imgW="257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2" y="694741"/>
                        <a:ext cx="3771649" cy="630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45012" y="1319365"/>
          <a:ext cx="3967943" cy="70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8" name="Equation" r:id="rId8" imgW="2692400" imgH="469900" progId="Equation.DSMT4">
                  <p:embed/>
                </p:oleObj>
              </mc:Choice>
              <mc:Fallback>
                <p:oleObj name="Equation" r:id="rId8" imgW="2692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2" y="1319365"/>
                        <a:ext cx="3967943" cy="70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72000" y="2033998"/>
          <a:ext cx="3911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9" name="Equation" r:id="rId10" imgW="2679480" imgH="469800" progId="Equation.DSMT4">
                  <p:embed/>
                </p:oleObj>
              </mc:Choice>
              <mc:Fallback>
                <p:oleObj name="Equation" r:id="rId10" imgW="2679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3998"/>
                        <a:ext cx="3911600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-10274" y="11985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2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704880"/>
            <a:ext cx="8229600" cy="2133600"/>
          </a:xfrm>
        </p:spPr>
        <p:txBody>
          <a:bodyPr/>
          <a:lstStyle/>
          <a:p>
            <a:r>
              <a:rPr lang="en-US" sz="2400" dirty="0" smtClean="0"/>
              <a:t>0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,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,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order reactions</a:t>
            </a:r>
          </a:p>
          <a:p>
            <a:endParaRPr lang="en-US" sz="2400" dirty="0" smtClean="0"/>
          </a:p>
          <a:p>
            <a:r>
              <a:rPr lang="en-US" sz="2400" dirty="0" smtClean="0"/>
              <a:t>Association, dissociation, replacement reactions</a:t>
            </a:r>
          </a:p>
          <a:p>
            <a:endParaRPr lang="en-US" sz="2400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ified Basic Block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67000" y="2209800"/>
          <a:ext cx="3505200" cy="687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" name="Equation" r:id="rId4" imgW="1002960" imgH="190440" progId="Equation.DSMT4">
                  <p:embed/>
                </p:oleObj>
              </mc:Choice>
              <mc:Fallback>
                <p:oleObj name="Equation" r:id="rId4" imgW="1002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3505200" cy="687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0400" y="274638"/>
            <a:ext cx="1752600" cy="3157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66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ink Model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" y="1316037"/>
            <a:ext cx="9067800" cy="447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73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0"/>
            <a:ext cx="8229600" cy="1143000"/>
          </a:xfrm>
        </p:spPr>
        <p:txBody>
          <a:bodyPr/>
          <a:lstStyle/>
          <a:p>
            <a:r>
              <a:rPr lang="en-US" dirty="0" smtClean="0"/>
              <a:t>Cadence Model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032" y="885494"/>
            <a:ext cx="9156032" cy="5984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304800"/>
            <a:ext cx="5434054" cy="574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64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SRAM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09600" y="1295400"/>
          <a:ext cx="8195893" cy="453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Bitmap Image" r:id="rId4" imgW="13011120" imgH="7201080" progId="Paint.Picture">
                  <p:embed/>
                </p:oleObj>
              </mc:Choice>
              <mc:Fallback>
                <p:oleObj name="Bitmap Image" r:id="rId4" imgW="13011120" imgH="720108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8195893" cy="453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28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4176</TotalTime>
  <Words>315</Words>
  <Application>Microsoft Office PowerPoint</Application>
  <PresentationFormat>On-screen Show (4:3)</PresentationFormat>
  <Paragraphs>102</Paragraphs>
  <Slides>36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맑은 고딕</vt:lpstr>
      <vt:lpstr>Calibri</vt:lpstr>
      <vt:lpstr>Lucida Sans Unicode</vt:lpstr>
      <vt:lpstr>Verdana</vt:lpstr>
      <vt:lpstr>Wingdings 2</vt:lpstr>
      <vt:lpstr>Wingdings 3</vt:lpstr>
      <vt:lpstr>Concourse</vt:lpstr>
      <vt:lpstr>Equation</vt:lpstr>
      <vt:lpstr>Bitmap Image</vt:lpstr>
      <vt:lpstr>The Protein Chip - Design Review -</vt:lpstr>
      <vt:lpstr>PowerPoint Presentation</vt:lpstr>
      <vt:lpstr>Common Types of Reactions</vt:lpstr>
      <vt:lpstr>MM Block</vt:lpstr>
      <vt:lpstr>Modified Basic Block</vt:lpstr>
      <vt:lpstr>Simulink Model</vt:lpstr>
      <vt:lpstr>Cadence Model</vt:lpstr>
      <vt:lpstr>PowerPoint Presentation</vt:lpstr>
      <vt:lpstr>Connection SRAM</vt:lpstr>
      <vt:lpstr>Connection SRAM</vt:lpstr>
      <vt:lpstr>Cascade Reaction</vt:lpstr>
      <vt:lpstr>Cascade Reaction</vt:lpstr>
      <vt:lpstr>Degradation Reaction</vt:lpstr>
      <vt:lpstr>Cascade w/ degradation</vt:lpstr>
      <vt:lpstr>Fanout Reaction</vt:lpstr>
      <vt:lpstr>Fanout Reaction</vt:lpstr>
      <vt:lpstr>Dimerization</vt:lpstr>
      <vt:lpstr>Dimerization</vt:lpstr>
      <vt:lpstr>Monomerization</vt:lpstr>
      <vt:lpstr>Monomerization</vt:lpstr>
      <vt:lpstr>Dissociation</vt:lpstr>
      <vt:lpstr>MM Reaction</vt:lpstr>
      <vt:lpstr>MM Reaction</vt:lpstr>
      <vt:lpstr>MM Reaction</vt:lpstr>
      <vt:lpstr>Fan-in Reaction</vt:lpstr>
      <vt:lpstr>Fan-in Reaction</vt:lpstr>
      <vt:lpstr>Sample Network</vt:lpstr>
      <vt:lpstr>PowerPoint Presentation</vt:lpstr>
      <vt:lpstr>Simulink Model</vt:lpstr>
      <vt:lpstr>PowerPoint Presentation</vt:lpstr>
      <vt:lpstr>Noise Circuit</vt:lpstr>
      <vt:lpstr>Noise Circuit</vt:lpstr>
      <vt:lpstr>PowerPoint Presentation</vt:lpstr>
      <vt:lpstr>Verification</vt:lpstr>
      <vt:lpstr>Simulink / Diff Eq Model</vt:lpstr>
      <vt:lpstr>Simulink vs. Diff Eq Model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tein Chip</dc:title>
  <dc:creator>sswoo</dc:creator>
  <cp:lastModifiedBy>Sung-sik Woo</cp:lastModifiedBy>
  <cp:revision>731</cp:revision>
  <dcterms:created xsi:type="dcterms:W3CDTF">2006-08-16T00:00:00Z</dcterms:created>
  <dcterms:modified xsi:type="dcterms:W3CDTF">2015-08-10T21:10:03Z</dcterms:modified>
</cp:coreProperties>
</file>